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0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578" r:id="rId11"/>
    <p:sldId id="580" r:id="rId12"/>
    <p:sldId id="585" r:id="rId13"/>
    <p:sldId id="582" r:id="rId14"/>
    <p:sldId id="587" r:id="rId15"/>
    <p:sldId id="589" r:id="rId16"/>
    <p:sldId id="566" r:id="rId17"/>
    <p:sldId id="590" r:id="rId18"/>
    <p:sldId id="596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124" d="100"/>
          <a:sy n="124" d="100"/>
        </p:scale>
        <p:origin x="-112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9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62194"/>
              </p:ext>
            </p:extLst>
          </p:nvPr>
        </p:nvGraphicFramePr>
        <p:xfrm>
          <a:off x="228600" y="2374900"/>
          <a:ext cx="8624419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4" imgW="1346200" imgH="355600" progId="Equation.DSMT4">
                  <p:embed/>
                </p:oleObj>
              </mc:Choice>
              <mc:Fallback>
                <p:oleObj name="Equation" r:id="rId4" imgW="1346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74900"/>
                        <a:ext cx="8624419" cy="2273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725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1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2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90096D"/>
                </a:solidFill>
              </a:rPr>
              <a:t>characteristic function </a:t>
            </a:r>
            <a:r>
              <a:rPr lang="en-US" sz="4800" dirty="0" smtClean="0">
                <a:solidFill>
                  <a:srgbClr val="0000FF"/>
                </a:solidFill>
              </a:rPr>
              <a:t>C</a:t>
            </a:r>
            <a:r>
              <a:rPr lang="en-US" sz="4800" baseline="-250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of s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86407"/>
              </p:ext>
            </p:extLst>
          </p:nvPr>
        </p:nvGraphicFramePr>
        <p:xfrm>
          <a:off x="1295400" y="2590800"/>
          <a:ext cx="65241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0" name="Equation" r:id="rId3" imgW="1574800" imgH="533400" progId="Equation.DSMT4">
                  <p:embed/>
                </p:oleObj>
              </mc:Choice>
              <mc:Fallback>
                <p:oleObj name="Equation" r:id="rId3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590800"/>
                        <a:ext cx="652417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80996"/>
              </p:ext>
            </p:extLst>
          </p:nvPr>
        </p:nvGraphicFramePr>
        <p:xfrm>
          <a:off x="457200" y="2495550"/>
          <a:ext cx="73723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0" name="Equation" r:id="rId3" imgW="1638300" imgH="495300" progId="Equation.DSMT4">
                  <p:embed/>
                </p:oleObj>
              </mc:Choice>
              <mc:Fallback>
                <p:oleObj name="Equation" r:id="rId3" imgW="1638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95550"/>
                        <a:ext cx="73723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0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1522"/>
              </p:ext>
            </p:extLst>
          </p:nvPr>
        </p:nvGraphicFramePr>
        <p:xfrm>
          <a:off x="438150" y="2495550"/>
          <a:ext cx="80581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5" name="Equation" r:id="rId3" imgW="1790700" imgH="495300" progId="Equation.DSMT4">
                  <p:embed/>
                </p:oleObj>
              </mc:Choice>
              <mc:Fallback>
                <p:oleObj name="Equation" r:id="rId3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495550"/>
                        <a:ext cx="80581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258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08150"/>
              </p:ext>
            </p:extLst>
          </p:nvPr>
        </p:nvGraphicFramePr>
        <p:xfrm>
          <a:off x="438150" y="2495550"/>
          <a:ext cx="80581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4" name="Equation" r:id="rId3" imgW="1790700" imgH="495300" progId="Equation.DSMT4">
                  <p:embed/>
                </p:oleObj>
              </mc:Choice>
              <mc:Fallback>
                <p:oleObj name="Equation" r:id="rId3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495550"/>
                        <a:ext cx="80581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49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for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7880"/>
              </p:ext>
            </p:extLst>
          </p:nvPr>
        </p:nvGraphicFramePr>
        <p:xfrm>
          <a:off x="1020763" y="3095625"/>
          <a:ext cx="6996112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1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0763" y="3095625"/>
                        <a:ext cx="6996112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25455"/>
              </p:ext>
            </p:extLst>
          </p:nvPr>
        </p:nvGraphicFramePr>
        <p:xfrm>
          <a:off x="3203575" y="1981200"/>
          <a:ext cx="27368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2" name="Equation" r:id="rId9" imgW="482600" imgH="241300" progId="Equation.DSMT4">
                  <p:embed/>
                </p:oleObj>
              </mc:Choice>
              <mc:Fallback>
                <p:oleObj name="Equation" r:id="rId9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575" y="1981200"/>
                        <a:ext cx="2736850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81621"/>
              </p:ext>
            </p:extLst>
          </p:nvPr>
        </p:nvGraphicFramePr>
        <p:xfrm>
          <a:off x="1752600" y="2133600"/>
          <a:ext cx="5486400" cy="245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9" name="Equation" r:id="rId7" imgW="1193800" imgH="533400" progId="Equation.DSMT4">
                  <p:embed/>
                </p:oleObj>
              </mc:Choice>
              <mc:Fallback>
                <p:oleObj name="Equation" r:id="rId7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133600"/>
                        <a:ext cx="5486400" cy="245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31652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3089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54747"/>
              </p:ext>
            </p:extLst>
          </p:nvPr>
        </p:nvGraphicFramePr>
        <p:xfrm>
          <a:off x="1752600" y="2133600"/>
          <a:ext cx="5486400" cy="245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5" name="Equation" r:id="rId7" imgW="1193800" imgH="533400" progId="Equation.DSMT4">
                  <p:embed/>
                </p:oleObj>
              </mc:Choice>
              <mc:Fallback>
                <p:oleObj name="Equation" r:id="rId7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133600"/>
                        <a:ext cx="5486400" cy="245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62763"/>
              </p:ext>
            </p:extLst>
          </p:nvPr>
        </p:nvGraphicFramePr>
        <p:xfrm>
          <a:off x="3048000" y="4191000"/>
          <a:ext cx="4535488" cy="124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6" name="Equation" r:id="rId9" imgW="927100" imgH="254000" progId="Equation.DSMT4">
                  <p:embed/>
                </p:oleObj>
              </mc:Choice>
              <mc:Fallback>
                <p:oleObj name="Equation" r:id="rId9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191000"/>
                        <a:ext cx="4535488" cy="124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10200" y="5334001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33577044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6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7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0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1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0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1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2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3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61490"/>
              </p:ext>
            </p:extLst>
          </p:nvPr>
        </p:nvGraphicFramePr>
        <p:xfrm>
          <a:off x="5464175" y="1511300"/>
          <a:ext cx="1233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2" name="Equation" r:id="rId4" imgW="241300" imgH="152400" progId="Equation.DSMT4">
                  <p:embed/>
                </p:oleObj>
              </mc:Choice>
              <mc:Fallback>
                <p:oleObj name="Equation" r:id="rId4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511300"/>
                        <a:ext cx="12334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77612"/>
              </p:ext>
            </p:extLst>
          </p:nvPr>
        </p:nvGraphicFramePr>
        <p:xfrm>
          <a:off x="1243013" y="2784475"/>
          <a:ext cx="61229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3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784475"/>
                        <a:ext cx="6122987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10267"/>
              </p:ext>
            </p:extLst>
          </p:nvPr>
        </p:nvGraphicFramePr>
        <p:xfrm>
          <a:off x="1066800" y="2057400"/>
          <a:ext cx="6848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7" name="Equation" r:id="rId4" imgW="1320800" imgH="419100" progId="Equation.DSMT4">
                  <p:embed/>
                </p:oleObj>
              </mc:Choice>
              <mc:Fallback>
                <p:oleObj name="Equation" r:id="rId4" imgW="1320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6848475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838200" y="1905000"/>
            <a:ext cx="7391400" cy="2514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12475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0" name="Equation" r:id="rId9" imgW="1295400" imgH="596900" progId="Equation.DSMT4">
                  <p:embed/>
                </p:oleObj>
              </mc:Choice>
              <mc:Fallback>
                <p:oleObj name="Equation" r:id="rId9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24</TotalTime>
  <Words>230</Words>
  <Application>Microsoft Macintosh PowerPoint</Application>
  <PresentationFormat>On-screen Show (4:3)</PresentationFormat>
  <Paragraphs>69</Paragraphs>
  <Slides>18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Counting each element</vt:lpstr>
      <vt:lpstr>Counting each element</vt:lpstr>
      <vt:lpstr>Counting each element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1</cp:revision>
  <cp:lastPrinted>2013-04-23T08:22:34Z</cp:lastPrinted>
  <dcterms:created xsi:type="dcterms:W3CDTF">2011-04-15T20:23:54Z</dcterms:created>
  <dcterms:modified xsi:type="dcterms:W3CDTF">2013-06-15T04:20:06Z</dcterms:modified>
</cp:coreProperties>
</file>